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2"/>
  </p:notesMasterIdLst>
  <p:handoutMasterIdLst>
    <p:handoutMasterId r:id="rId63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341" r:id="rId13"/>
    <p:sldId id="295" r:id="rId14"/>
    <p:sldId id="309" r:id="rId15"/>
    <p:sldId id="313" r:id="rId16"/>
    <p:sldId id="310" r:id="rId17"/>
    <p:sldId id="297" r:id="rId18"/>
    <p:sldId id="300" r:id="rId19"/>
    <p:sldId id="306" r:id="rId20"/>
    <p:sldId id="302" r:id="rId21"/>
    <p:sldId id="301" r:id="rId22"/>
    <p:sldId id="344" r:id="rId23"/>
    <p:sldId id="345" r:id="rId24"/>
    <p:sldId id="303" r:id="rId25"/>
    <p:sldId id="307" r:id="rId26"/>
    <p:sldId id="331" r:id="rId27"/>
    <p:sldId id="304" r:id="rId28"/>
    <p:sldId id="305" r:id="rId29"/>
    <p:sldId id="321" r:id="rId30"/>
    <p:sldId id="275" r:id="rId31"/>
    <p:sldId id="314" r:id="rId32"/>
    <p:sldId id="324" r:id="rId33"/>
    <p:sldId id="334" r:id="rId34"/>
    <p:sldId id="325" r:id="rId35"/>
    <p:sldId id="315" r:id="rId36"/>
    <p:sldId id="311" r:id="rId37"/>
    <p:sldId id="312" r:id="rId38"/>
    <p:sldId id="298" r:id="rId39"/>
    <p:sldId id="339" r:id="rId40"/>
    <p:sldId id="340" r:id="rId41"/>
    <p:sldId id="292" r:id="rId42"/>
    <p:sldId id="327" r:id="rId43"/>
    <p:sldId id="282" r:id="rId44"/>
    <p:sldId id="284" r:id="rId45"/>
    <p:sldId id="316" r:id="rId46"/>
    <p:sldId id="286" r:id="rId47"/>
    <p:sldId id="287" r:id="rId48"/>
    <p:sldId id="285" r:id="rId49"/>
    <p:sldId id="317" r:id="rId50"/>
    <p:sldId id="318" r:id="rId51"/>
    <p:sldId id="319" r:id="rId52"/>
    <p:sldId id="322" r:id="rId53"/>
    <p:sldId id="323" r:id="rId54"/>
    <p:sldId id="320" r:id="rId55"/>
    <p:sldId id="293" r:id="rId56"/>
    <p:sldId id="299" r:id="rId57"/>
    <p:sldId id="337" r:id="rId58"/>
    <p:sldId id="338" r:id="rId59"/>
    <p:sldId id="332" r:id="rId60"/>
    <p:sldId id="279" r:id="rId61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836" y="90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6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0002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s.worldbank.org/developmenttalk/energy-shock-could-sap-global-growth-years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33836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8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Relationship Id="rId9" Type="http://schemas.openxmlformats.org/officeDocument/2006/relationships/image" Target="../media/image3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3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ohe Gaspreise: Russlands Einmarsch in Ukraine, aber auch: kalter Winter 2020-21, Wartung nach Pandemie, Wettbewerb für LNG mit Asien, reduzierte Produktion in Groningen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2023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812112"/>
            <a:ext cx="8097489" cy="3091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6028" y="2658223"/>
            <a:ext cx="862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€/MWh</a:t>
            </a: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 mit den Energiekrisen in den 70-er Jahr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Ölpreisschocks 1973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und 1979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 schwe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orld Bank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45" y="2636548"/>
            <a:ext cx="3771900" cy="28132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42" y="2496344"/>
            <a:ext cx="4682083" cy="3093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958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030539" y="4998331"/>
            <a:ext cx="31134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Dosen pro Stunde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3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twochs 14:00-16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Franka 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schnonowitz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Marie Schubert,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iline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urkhardt &amp;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Klausur via ISIS i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mputer-Pool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sttermin: 03.08.2023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0:00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, Zweittermin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4.10.2023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9:00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92558" y="2514836"/>
            <a:ext cx="5045214" cy="2787494"/>
            <a:chOff x="611557" y="1258458"/>
            <a:chExt cx="177380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11557" y="1640674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54</Words>
  <Application>Microsoft Office PowerPoint</Application>
  <PresentationFormat>On-screen Show (4:3)</PresentationFormat>
  <Paragraphs>618</Paragraphs>
  <Slides>60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Sommersemester 2023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3</vt:lpstr>
      <vt:lpstr>Vergleich mit den Energiekrisen in den 70-er Jahren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12</cp:revision>
  <cp:lastPrinted>2020-11-04T08:40:13Z</cp:lastPrinted>
  <dcterms:created xsi:type="dcterms:W3CDTF">2001-06-02T14:11:54Z</dcterms:created>
  <dcterms:modified xsi:type="dcterms:W3CDTF">2023-04-19T14:32:46Z</dcterms:modified>
</cp:coreProperties>
</file>